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4215" w:rsidRDefault="00521E11" w:rsidP="00D54215">
      <w:pPr>
        <w:pStyle w:val="berschrift2"/>
        <w:numPr>
          <w:ilvl w:val="0"/>
          <w:numId w:val="0"/>
        </w:numPr>
      </w:pPr>
      <w:r>
        <w:t>1</w:t>
      </w:r>
      <w:r w:rsidR="00D54215">
        <w:t>.3. Kraftumformende Einrichtungen</w:t>
      </w:r>
    </w:p>
    <w:p w:rsidR="00D54215" w:rsidRDefault="00D54215" w:rsidP="00D54215"/>
    <w:p w:rsidR="00072285" w:rsidRPr="00072285" w:rsidRDefault="00521E11" w:rsidP="00072285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1</w:t>
      </w:r>
      <w:r w:rsidR="00EB1D50">
        <w:rPr>
          <w:szCs w:val="22"/>
        </w:rPr>
        <w:t>.3.</w:t>
      </w:r>
      <w:r w:rsidR="008A2382">
        <w:rPr>
          <w:szCs w:val="22"/>
        </w:rPr>
        <w:t>1</w:t>
      </w:r>
      <w:r w:rsidR="00EB1D50">
        <w:rPr>
          <w:szCs w:val="22"/>
        </w:rPr>
        <w:t>. Feste Rolle</w:t>
      </w:r>
    </w:p>
    <w:p w:rsidR="001351E8" w:rsidRPr="00EB1D50" w:rsidRDefault="00D54215" w:rsidP="001351E8">
      <w:pPr>
        <w:rPr>
          <w:szCs w:val="22"/>
        </w:rPr>
      </w:pPr>
      <w:r>
        <w:rPr>
          <w:noProof/>
          <w:szCs w:val="22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119630</wp:posOffset>
                </wp:positionH>
                <wp:positionV relativeFrom="paragraph">
                  <wp:posOffset>-7620</wp:posOffset>
                </wp:positionV>
                <wp:extent cx="2400300" cy="1930400"/>
                <wp:effectExtent l="0" t="3810" r="0" b="0"/>
                <wp:wrapNone/>
                <wp:docPr id="22" name="Text Box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1D50" w:rsidRDefault="00EB1D50" w:rsidP="00EB1D50">
                            <w:pPr>
                              <w:rPr>
                                <w:szCs w:val="22"/>
                              </w:rPr>
                            </w:pPr>
                            <w:r w:rsidRPr="00EB1D50">
                              <w:rPr>
                                <w:noProof/>
                                <w:szCs w:val="22"/>
                              </w:rPr>
                              <w:t xml:space="preserve">Eine feste Rolle ist an einer bestimmten Stelle </w:t>
                            </w:r>
                            <w:r w:rsidRPr="00EB1D50">
                              <w:rPr>
                                <w:szCs w:val="22"/>
                              </w:rPr>
                              <w:t>(z. B. Mast) befestigt.</w:t>
                            </w:r>
                          </w:p>
                          <w:p w:rsidR="00521E11" w:rsidRPr="00EB1D50" w:rsidRDefault="00521E11" w:rsidP="00EB1D50">
                            <w:pPr>
                              <w:rPr>
                                <w:szCs w:val="22"/>
                              </w:rPr>
                            </w:pPr>
                          </w:p>
                          <w:p w:rsidR="00EB1D50" w:rsidRDefault="00EB1D50" w:rsidP="00EB1D50">
                            <w:pPr>
                              <w:rPr>
                                <w:szCs w:val="22"/>
                              </w:rPr>
                            </w:pPr>
                            <w:r w:rsidRPr="00EB1D50">
                              <w:rPr>
                                <w:szCs w:val="22"/>
                              </w:rPr>
                              <w:t>Mit festen Rollen wird die Kraftrichtung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EB1D50">
                              <w:rPr>
                                <w:szCs w:val="22"/>
                              </w:rPr>
                              <w:t>geändert. Es lässt sich keine Kraft sparen</w:t>
                            </w:r>
                            <w:r>
                              <w:rPr>
                                <w:szCs w:val="22"/>
                              </w:rPr>
                              <w:t>.</w:t>
                            </w:r>
                          </w:p>
                          <w:p w:rsidR="00EB1D50" w:rsidRPr="00EB1D50" w:rsidRDefault="00EB1D50" w:rsidP="00EB1D50">
                            <w:pPr>
                              <w:rPr>
                                <w:szCs w:val="22"/>
                              </w:rPr>
                            </w:pPr>
                          </w:p>
                          <w:p w:rsidR="00EB1D50" w:rsidRPr="00EB1D50" w:rsidRDefault="00EB1D50">
                            <w:pPr>
                              <w:rPr>
                                <w:szCs w:val="22"/>
                              </w:rPr>
                            </w:pPr>
                            <w:r w:rsidRPr="00EB1D50">
                              <w:rPr>
                                <w:position w:val="-12"/>
                                <w:szCs w:val="22"/>
                              </w:rPr>
                              <w:object w:dxaOrig="840" w:dyaOrig="34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2pt;height:17.25pt" fillcolor="window">
                                  <v:imagedata r:id="rId6" o:title=""/>
                                </v:shape>
                                <o:OLEObject Type="Embed" ProgID="Equation.DSMT4" ShapeID="_x0000_i1026" DrawAspect="Content" ObjectID="_1598979167" r:id="rId7"/>
                              </w:object>
                            </w:r>
                            <w:r>
                              <w:rPr>
                                <w:szCs w:val="22"/>
                              </w:rPr>
                              <w:tab/>
                            </w:r>
                            <w:r w:rsidRPr="00EB1D50">
                              <w:rPr>
                                <w:position w:val="-12"/>
                                <w:szCs w:val="22"/>
                              </w:rPr>
                              <w:object w:dxaOrig="883" w:dyaOrig="343">
                                <v:shape id="_x0000_i1028" type="#_x0000_t75" style="width:44.25pt;height:17.25pt" fillcolor="window">
                                  <v:imagedata r:id="rId8" o:title=""/>
                                </v:shape>
                                <o:OLEObject Type="Embed" ProgID="Equation.DSMT4" ShapeID="_x0000_i1028" DrawAspect="Content" ObjectID="_1598979168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2" o:spid="_x0000_s1026" type="#_x0000_t202" style="position:absolute;left:0;text-align:left;margin-left:166.9pt;margin-top:-.6pt;width:189pt;height:152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" filled="f" stroked="f">
                <v:textbox>
                  <w:txbxContent>
                    <w:p w:rsidR="00EB1D50" w:rsidRDefault="00EB1D50" w:rsidP="00EB1D50">
                      <w:pPr>
                        <w:rPr>
                          <w:szCs w:val="22"/>
                        </w:rPr>
                      </w:pPr>
                      <w:r w:rsidRPr="00EB1D50">
                        <w:rPr>
                          <w:noProof/>
                          <w:szCs w:val="22"/>
                        </w:rPr>
                        <w:t xml:space="preserve">Eine feste Rolle ist an einer bestimmten Stelle </w:t>
                      </w:r>
                      <w:r w:rsidRPr="00EB1D50">
                        <w:rPr>
                          <w:szCs w:val="22"/>
                        </w:rPr>
                        <w:t>(z. B. Mast) befestigt.</w:t>
                      </w:r>
                    </w:p>
                    <w:p w:rsidR="00521E11" w:rsidRPr="00EB1D50" w:rsidRDefault="00521E11" w:rsidP="00EB1D50">
                      <w:pPr>
                        <w:rPr>
                          <w:szCs w:val="22"/>
                        </w:rPr>
                      </w:pPr>
                    </w:p>
                    <w:p w:rsidR="00EB1D50" w:rsidRDefault="00EB1D50" w:rsidP="00EB1D50">
                      <w:pPr>
                        <w:rPr>
                          <w:szCs w:val="22"/>
                        </w:rPr>
                      </w:pPr>
                      <w:r w:rsidRPr="00EB1D50">
                        <w:rPr>
                          <w:szCs w:val="22"/>
                        </w:rPr>
                        <w:t>Mit festen Rollen wird die Kraftrichtung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EB1D50">
                        <w:rPr>
                          <w:szCs w:val="22"/>
                        </w:rPr>
                        <w:t>geändert. Es lässt sich keine Kraft sparen</w:t>
                      </w:r>
                      <w:r>
                        <w:rPr>
                          <w:szCs w:val="22"/>
                        </w:rPr>
                        <w:t>.</w:t>
                      </w:r>
                    </w:p>
                    <w:p w:rsidR="00EB1D50" w:rsidRPr="00EB1D50" w:rsidRDefault="00EB1D50" w:rsidP="00EB1D50">
                      <w:pPr>
                        <w:rPr>
                          <w:szCs w:val="22"/>
                        </w:rPr>
                      </w:pPr>
                    </w:p>
                    <w:p w:rsidR="00EB1D50" w:rsidRPr="00EB1D50" w:rsidRDefault="00EB1D50">
                      <w:pPr>
                        <w:rPr>
                          <w:szCs w:val="22"/>
                        </w:rPr>
                      </w:pPr>
                      <w:r w:rsidRPr="00EB1D50">
                        <w:rPr>
                          <w:position w:val="-12"/>
                          <w:szCs w:val="22"/>
                        </w:rPr>
                        <w:object w:dxaOrig="840" w:dyaOrig="343">
                          <v:shape id="_x0000_i1026" type="#_x0000_t75" style="width:42pt;height:17.25pt" fillcolor="window">
                            <v:imagedata r:id="rId6" o:title=""/>
                          </v:shape>
                          <o:OLEObject Type="Embed" ProgID="Equation.DSMT4" ShapeID="_x0000_i1026" DrawAspect="Content" ObjectID="_1598979167" r:id="rId10"/>
                        </w:object>
                      </w:r>
                      <w:r>
                        <w:rPr>
                          <w:szCs w:val="22"/>
                        </w:rPr>
                        <w:tab/>
                      </w:r>
                      <w:r w:rsidRPr="00EB1D50">
                        <w:rPr>
                          <w:position w:val="-12"/>
                          <w:szCs w:val="22"/>
                        </w:rPr>
                        <w:object w:dxaOrig="883" w:dyaOrig="343">
                          <v:shape id="_x0000_i1028" type="#_x0000_t75" style="width:44.25pt;height:17.25pt" fillcolor="window">
                            <v:imagedata r:id="rId8" o:title=""/>
                          </v:shape>
                          <o:OLEObject Type="Embed" ProgID="Equation.DSMT4" ShapeID="_x0000_i1028" DrawAspect="Content" ObjectID="_1598979168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B1D50" w:rsidRDefault="00D54215" w:rsidP="00EB1D50">
      <w:pPr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91008" behindDoc="0" locked="0" layoutInCell="0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64770</wp:posOffset>
                </wp:positionV>
                <wp:extent cx="1638300" cy="2498090"/>
                <wp:effectExtent l="9525" t="8255" r="9525" b="8255"/>
                <wp:wrapNone/>
                <wp:docPr id="2" name="Group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2498090"/>
                          <a:chOff x="1740" y="11217"/>
                          <a:chExt cx="2580" cy="3934"/>
                        </a:xfrm>
                      </wpg:grpSpPr>
                      <wpg:grpSp>
                        <wpg:cNvPr id="3" name="Group 253"/>
                        <wpg:cNvGrpSpPr>
                          <a:grpSpLocks/>
                        </wpg:cNvGrpSpPr>
                        <wpg:grpSpPr bwMode="auto">
                          <a:xfrm>
                            <a:off x="1740" y="11217"/>
                            <a:ext cx="1984" cy="3934"/>
                            <a:chOff x="1740" y="11217"/>
                            <a:chExt cx="992" cy="1966"/>
                          </a:xfrm>
                        </wpg:grpSpPr>
                        <wps:wsp>
                          <wps:cNvPr id="4" name="Rectangle 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2" y="11249"/>
                              <a:ext cx="49" cy="19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40" y="11333"/>
                              <a:ext cx="992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" name="Group 256"/>
                          <wpg:cNvGrpSpPr>
                            <a:grpSpLocks/>
                          </wpg:cNvGrpSpPr>
                          <wpg:grpSpPr bwMode="auto">
                            <a:xfrm>
                              <a:off x="2186" y="11217"/>
                              <a:ext cx="415" cy="1488"/>
                              <a:chOff x="6716" y="12574"/>
                              <a:chExt cx="415" cy="1488"/>
                            </a:xfrm>
                          </wpg:grpSpPr>
                          <wps:wsp>
                            <wps:cNvPr id="7" name="Oval 2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47" y="12574"/>
                                <a:ext cx="284" cy="2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Line 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47" y="12716"/>
                                <a:ext cx="0" cy="75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30" y="12711"/>
                                <a:ext cx="0" cy="99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Oval 2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73" y="1270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Rectangle 2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30" y="13468"/>
                                <a:ext cx="29" cy="4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Rectangle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16" y="13783"/>
                                <a:ext cx="263" cy="2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3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3465" y="13485"/>
                            <a:ext cx="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2925" y="13920"/>
                            <a:ext cx="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65"/>
                        <wps:cNvCnPr>
                          <a:cxnSpLocks noChangeShapeType="1"/>
                        </wps:cNvCnPr>
                        <wps:spPr bwMode="auto">
                          <a:xfrm flipV="1">
                            <a:off x="2910" y="13035"/>
                            <a:ext cx="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2355" y="12870"/>
                            <a:ext cx="0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4215" y="13485"/>
                            <a:ext cx="0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68"/>
                        <wps:cNvCnPr>
                          <a:cxnSpLocks noChangeShapeType="1"/>
                        </wps:cNvCnPr>
                        <wps:spPr bwMode="auto">
                          <a:xfrm flipH="1">
                            <a:off x="2280" y="13635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69"/>
                        <wps:cNvCnPr>
                          <a:cxnSpLocks noChangeShapeType="1"/>
                        </wps:cNvCnPr>
                        <wps:spPr bwMode="auto">
                          <a:xfrm flipH="1">
                            <a:off x="2280" y="12885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70"/>
                        <wps:cNvCnPr>
                          <a:cxnSpLocks noChangeShapeType="1"/>
                        </wps:cNvCnPr>
                        <wps:spPr bwMode="auto">
                          <a:xfrm flipH="1">
                            <a:off x="3465" y="14280"/>
                            <a:ext cx="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450" y="13470"/>
                            <a:ext cx="8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CDA8C7" id="Group 252" o:spid="_x0000_s1026" style="position:absolute;margin-left:16.15pt;margin-top:5.1pt;width:129pt;height:196.7pt;z-index:251691008" coordorigin="1740,11217" coordsize="2580,3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" o:allowincell="f">
                <v:group id="Group 253" o:spid="_x0000_s1027" style="position:absolute;left:1740;top:11217;width:1984;height:3934" coordorigin="1740,11217" coordsize="992,1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254" o:spid="_x0000_s1028" style="position:absolute;left:1882;top:11249;width:49;height:1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<v:rect id="Rectangle 255" o:spid="_x0000_s1029" style="position:absolute;left:1740;top:11333;width:992;height: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  <v:group id="Group 256" o:spid="_x0000_s1030" style="position:absolute;left:2186;top:11217;width:415;height:1488" coordorigin="6716,12574" coordsize="415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oval id="Oval 257" o:spid="_x0000_s1031" style="position:absolute;left:6847;top:12574;width:28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    <v:line id="Line 258" o:spid="_x0000_s1032" style="position:absolute;visibility:visible;mso-wrap-style:square" from="6847,12716" to="6847,13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" strokeweight="1.5pt"/>
                    <v:line id="Line 259" o:spid="_x0000_s1033" style="position:absolute;visibility:visible;mso-wrap-style:square" from="7130,12711" to="7130,13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" strokeweight="1.5pt"/>
                    <v:oval id="Oval 260" o:spid="_x0000_s1034" style="position:absolute;left:6973;top:12701;width:30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IVwwAAANs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vtDLLzKALu8AAAD//wMAUEsBAi0AFAAGAAgAAAAhANvh9svuAAAAhQEAABMAAAAAAAAAAAAA&#10;AAAAAAAAAFtDb250ZW50X1R5cGVzXS54bWxQSwECLQAUAAYACAAAACEAWvQsW78AAAAVAQAACwAA&#10;AAAAAAAAAAAAAAAfAQAAX3JlbHMvLnJlbHNQSwECLQAUAAYACAAAACEA0pTyFcMAAADbAAAADwAA&#10;AAAAAAAAAAAAAAAHAgAAZHJzL2Rvd25yZXYueG1sUEsFBgAAAAADAAMAtwAAAPcCAAAAAA==&#10;" fillcolor="black"/>
                    <v:rect id="Rectangle 261" o:spid="_x0000_s1035" style="position:absolute;left:6830;top:13468;width:29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    <v:rect id="Rectangle 262" o:spid="_x0000_s1036" style="position:absolute;left:6716;top:13783;width:263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" fillcolor="silver"/>
                  </v:group>
                </v:group>
                <v:line id="Line 263" o:spid="_x0000_s1037" style="position:absolute;visibility:visible;mso-wrap-style:square" from="3465,13485" to="3465,14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" strokecolor="lime">
                  <v:stroke endarrow="block"/>
                </v:line>
                <v:line id="Line 264" o:spid="_x0000_s1038" style="position:absolute;visibility:visible;mso-wrap-style:square" from="2925,13920" to="2925,14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" strokecolor="lime">
                  <v:stroke startarrow="oval" endarrow="block"/>
                </v:line>
                <v:line id="Line 265" o:spid="_x0000_s1039" style="position:absolute;flip:y;visibility:visible;mso-wrap-style:square" from="2910,13035" to="2910,13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" strokecolor="lime">
                  <v:stroke endarrow="block"/>
                </v:line>
                <v:line id="Line 266" o:spid="_x0000_s1040" style="position:absolute;visibility:visible;mso-wrap-style:square" from="2355,12870" to="2355,13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">
                  <v:stroke startarrow="block" endarrow="block"/>
                </v:line>
                <v:line id="Line 267" o:spid="_x0000_s1041" style="position:absolute;visibility:visible;mso-wrap-style:square" from="4215,13485" to="4215,14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">
                  <v:stroke startarrow="block" endarrow="block"/>
                </v:line>
                <v:line id="Line 268" o:spid="_x0000_s1042" style="position:absolute;flip:x;visibility:visible;mso-wrap-style:square" from="2280,13635" to="2595,13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<v:line id="Line 269" o:spid="_x0000_s1043" style="position:absolute;flip:x;visibility:visible;mso-wrap-style:square" from="2280,12885" to="2595,12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<v:line id="Line 270" o:spid="_x0000_s1044" style="position:absolute;flip:x;visibility:visible;mso-wrap-style:square" from="3465,14280" to="4245,14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line id="Line 271" o:spid="_x0000_s1045" style="position:absolute;flip:x y;visibility:visible;mso-wrap-style:square" from="3450,13470" to="4320,13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"/>
              </v:group>
            </w:pict>
          </mc:Fallback>
        </mc:AlternateContent>
      </w:r>
    </w:p>
    <w:p w:rsidR="00EB1D50" w:rsidRDefault="00EB1D50" w:rsidP="00EB1D50">
      <w:pPr>
        <w:rPr>
          <w:szCs w:val="22"/>
        </w:rPr>
      </w:pPr>
    </w:p>
    <w:p w:rsidR="00EB1D50" w:rsidRDefault="00EB1D50" w:rsidP="00EB1D50">
      <w:pPr>
        <w:rPr>
          <w:szCs w:val="22"/>
        </w:rPr>
      </w:pPr>
    </w:p>
    <w:p w:rsid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color w:val="FF0000"/>
          <w:szCs w:val="22"/>
        </w:rPr>
      </w:pPr>
      <w:r w:rsidRPr="00EB1D50">
        <w:rPr>
          <w:szCs w:val="22"/>
        </w:rPr>
        <w:tab/>
      </w:r>
      <w:r w:rsidRPr="00EB1D50">
        <w:rPr>
          <w:szCs w:val="22"/>
        </w:rPr>
        <w:tab/>
      </w:r>
      <w:r w:rsidRPr="00EB1D50">
        <w:rPr>
          <w:szCs w:val="22"/>
        </w:rPr>
        <w:tab/>
      </w:r>
      <w:r w:rsidRPr="00EB1D50">
        <w:rPr>
          <w:szCs w:val="22"/>
        </w:rPr>
        <w:tab/>
      </w:r>
    </w:p>
    <w:p w:rsidR="00EB1D50" w:rsidRPr="00EB1D50" w:rsidRDefault="00EB1D50" w:rsidP="00EB1D50">
      <w:pPr>
        <w:rPr>
          <w:color w:val="00FF00"/>
          <w:szCs w:val="22"/>
          <w:vertAlign w:val="subscript"/>
        </w:rPr>
      </w:pPr>
      <w:r w:rsidRPr="00EB1D50">
        <w:rPr>
          <w:szCs w:val="22"/>
        </w:rPr>
        <w:tab/>
        <w:t xml:space="preserve">     </w:t>
      </w:r>
      <w:proofErr w:type="spellStart"/>
      <w:r w:rsidRPr="00EB1D50">
        <w:rPr>
          <w:szCs w:val="22"/>
        </w:rPr>
        <w:t>s</w:t>
      </w:r>
      <w:r w:rsidRPr="00EB1D50">
        <w:rPr>
          <w:szCs w:val="22"/>
          <w:vertAlign w:val="subscript"/>
        </w:rPr>
        <w:t>Hub</w:t>
      </w:r>
      <w:proofErr w:type="spellEnd"/>
      <w:r w:rsidRPr="00EB1D50">
        <w:rPr>
          <w:szCs w:val="22"/>
          <w:vertAlign w:val="subscript"/>
        </w:rPr>
        <w:t xml:space="preserve">    </w:t>
      </w:r>
      <w:r w:rsidRPr="00EB1D50">
        <w:rPr>
          <w:szCs w:val="22"/>
        </w:rPr>
        <w:t xml:space="preserve">  </w:t>
      </w:r>
      <w:proofErr w:type="spellStart"/>
      <w:r w:rsidRPr="00EB1D50">
        <w:rPr>
          <w:color w:val="00FF00"/>
          <w:szCs w:val="22"/>
        </w:rPr>
        <w:t>F</w:t>
      </w:r>
      <w:r w:rsidRPr="00EB1D50">
        <w:rPr>
          <w:color w:val="00FF00"/>
          <w:szCs w:val="22"/>
          <w:vertAlign w:val="subscript"/>
        </w:rPr>
        <w:t>Hub</w:t>
      </w:r>
      <w:proofErr w:type="spellEnd"/>
    </w:p>
    <w:p w:rsidR="00EB1D50" w:rsidRPr="00EB1D50" w:rsidRDefault="00EB1D50" w:rsidP="00EB1D50">
      <w:pPr>
        <w:rPr>
          <w:color w:val="FF0000"/>
          <w:szCs w:val="22"/>
        </w:rPr>
      </w:pPr>
      <w:r w:rsidRPr="00EB1D50">
        <w:rPr>
          <w:szCs w:val="22"/>
        </w:rPr>
        <w:tab/>
      </w:r>
      <w:r w:rsidRPr="00EB1D50">
        <w:rPr>
          <w:szCs w:val="22"/>
        </w:rPr>
        <w:tab/>
      </w:r>
      <w:r w:rsidRPr="00EB1D50">
        <w:rPr>
          <w:szCs w:val="22"/>
        </w:rPr>
        <w:tab/>
      </w:r>
      <w:r w:rsidRPr="00EB1D50">
        <w:rPr>
          <w:szCs w:val="22"/>
        </w:rPr>
        <w:tab/>
      </w:r>
    </w:p>
    <w:p w:rsidR="00EB1D50" w:rsidRPr="00EB1D50" w:rsidRDefault="00EB1D50" w:rsidP="00EB1D50">
      <w:pPr>
        <w:rPr>
          <w:color w:val="00FF00"/>
          <w:szCs w:val="22"/>
          <w:vertAlign w:val="subscript"/>
        </w:rPr>
      </w:pPr>
      <w:r w:rsidRPr="00EB1D50">
        <w:rPr>
          <w:szCs w:val="22"/>
        </w:rPr>
        <w:tab/>
      </w:r>
      <w:r w:rsidRPr="00EB1D50">
        <w:rPr>
          <w:szCs w:val="22"/>
        </w:rPr>
        <w:tab/>
      </w:r>
      <w:r w:rsidRPr="00EB1D50">
        <w:rPr>
          <w:szCs w:val="22"/>
        </w:rPr>
        <w:tab/>
      </w:r>
      <w:proofErr w:type="spellStart"/>
      <w:r w:rsidRPr="00EB1D50">
        <w:rPr>
          <w:color w:val="00FF00"/>
          <w:szCs w:val="22"/>
        </w:rPr>
        <w:t>F</w:t>
      </w:r>
      <w:r w:rsidRPr="00EB1D50">
        <w:rPr>
          <w:color w:val="00FF00"/>
          <w:szCs w:val="22"/>
          <w:vertAlign w:val="subscript"/>
        </w:rPr>
        <w:t>Zug</w:t>
      </w:r>
      <w:proofErr w:type="spellEnd"/>
      <w:r w:rsidRPr="00EB1D50">
        <w:rPr>
          <w:color w:val="00FF00"/>
          <w:szCs w:val="22"/>
        </w:rPr>
        <w:tab/>
      </w:r>
      <w:proofErr w:type="spellStart"/>
      <w:r w:rsidRPr="00EB1D50">
        <w:rPr>
          <w:szCs w:val="22"/>
        </w:rPr>
        <w:t>s</w:t>
      </w:r>
      <w:r w:rsidRPr="00EB1D50">
        <w:rPr>
          <w:szCs w:val="22"/>
          <w:vertAlign w:val="subscript"/>
        </w:rPr>
        <w:t>Zug</w:t>
      </w:r>
      <w:proofErr w:type="spellEnd"/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color w:val="00FF00"/>
          <w:szCs w:val="22"/>
          <w:vertAlign w:val="subscript"/>
        </w:rPr>
      </w:pPr>
      <w:r w:rsidRPr="00EB1D50">
        <w:rPr>
          <w:szCs w:val="22"/>
        </w:rPr>
        <w:tab/>
      </w:r>
      <w:r w:rsidRPr="00EB1D50">
        <w:rPr>
          <w:szCs w:val="22"/>
        </w:rPr>
        <w:tab/>
        <w:t xml:space="preserve">    </w:t>
      </w:r>
      <w:r w:rsidRPr="00EB1D50">
        <w:rPr>
          <w:color w:val="00FF00"/>
          <w:szCs w:val="22"/>
        </w:rPr>
        <w:t>F</w:t>
      </w:r>
      <w:r w:rsidRPr="00EB1D50">
        <w:rPr>
          <w:color w:val="00FF00"/>
          <w:szCs w:val="22"/>
          <w:vertAlign w:val="subscript"/>
        </w:rPr>
        <w:t>G</w:t>
      </w:r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EB1D50">
      <w:pPr>
        <w:rPr>
          <w:szCs w:val="22"/>
        </w:rPr>
      </w:pPr>
    </w:p>
    <w:p w:rsidR="00EB1D50" w:rsidRPr="00EB1D50" w:rsidRDefault="00EB1D50" w:rsidP="001351E8">
      <w:pPr>
        <w:rPr>
          <w:szCs w:val="22"/>
        </w:rPr>
      </w:pPr>
      <w:bookmarkStart w:id="0" w:name="_GoBack"/>
      <w:bookmarkEnd w:id="0"/>
    </w:p>
    <w:sectPr w:rsidR="00EB1D50" w:rsidRPr="00EB1D50" w:rsidSect="00060CF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0CFD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9DF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6A1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09DC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11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57D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62B0"/>
    <w:rsid w:val="0089747E"/>
    <w:rsid w:val="00897AC9"/>
    <w:rsid w:val="008A1FF8"/>
    <w:rsid w:val="008A2382"/>
    <w:rsid w:val="008A2BC3"/>
    <w:rsid w:val="008A34DC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156D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289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5A89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4215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2FF7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F2C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D5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AEF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7A75BBB-49CB-487A-957E-BC25F066A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D54215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31640B-2B29-4A17-AAC2-691E3BA2EB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</Words>
  <Characters>107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5</cp:revision>
  <cp:lastPrinted>2012-02-28T09:55:00Z</cp:lastPrinted>
  <dcterms:created xsi:type="dcterms:W3CDTF">2018-09-03T17:47:00Z</dcterms:created>
  <dcterms:modified xsi:type="dcterms:W3CDTF">2018-09-20T18:06:00Z</dcterms:modified>
</cp:coreProperties>
</file>